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669A9A" w14:textId="77777777" w:rsidR="00F41565" w:rsidRDefault="00D555FD" w:rsidP="00F41565">
      <w:pPr>
        <w:spacing w:before="120"/>
        <w:rPr>
          <w:rFonts w:ascii="Century Gothic" w:hAnsi="Century Gothic"/>
        </w:rPr>
      </w:pPr>
      <w:r>
        <w:rPr>
          <w:rFonts w:ascii="Century Gothic" w:hAnsi="Century Gothic"/>
        </w:rPr>
        <w:t>N</w:t>
      </w:r>
      <w:r w:rsidR="004B72BC">
        <w:rPr>
          <w:rFonts w:ascii="Century Gothic" w:hAnsi="Century Gothic"/>
        </w:rPr>
        <w:t>ame: _________</w:t>
      </w:r>
      <w:r w:rsidR="00F41565">
        <w:rPr>
          <w:rFonts w:ascii="Century Gothic" w:hAnsi="Century Gothic"/>
        </w:rPr>
        <w:t>_______</w:t>
      </w:r>
      <w:r w:rsidR="004B72BC">
        <w:rPr>
          <w:rFonts w:ascii="Century Gothic" w:hAnsi="Century Gothic"/>
        </w:rPr>
        <w:t>_____________________________</w:t>
      </w:r>
      <w:r w:rsidR="004B72BC">
        <w:rPr>
          <w:rFonts w:ascii="Century Gothic" w:hAnsi="Century Gothic"/>
        </w:rPr>
        <w:tab/>
      </w:r>
      <w:r w:rsidR="004B72BC">
        <w:rPr>
          <w:rFonts w:ascii="Century Gothic" w:hAnsi="Century Gothic"/>
        </w:rPr>
        <w:tab/>
      </w:r>
      <w:r w:rsidR="00F41565">
        <w:rPr>
          <w:rFonts w:ascii="Century Gothic" w:hAnsi="Century Gothic"/>
        </w:rPr>
        <w:tab/>
        <w:t>Date</w:t>
      </w:r>
      <w:r w:rsidR="00E16C23">
        <w:rPr>
          <w:rFonts w:ascii="Century Gothic" w:hAnsi="Century Gothic"/>
        </w:rPr>
        <w:t xml:space="preserve">: </w:t>
      </w:r>
      <w:r w:rsidR="00F41565">
        <w:rPr>
          <w:rFonts w:ascii="Century Gothic" w:hAnsi="Century Gothic"/>
        </w:rPr>
        <w:t>_____________</w:t>
      </w:r>
    </w:p>
    <w:p w14:paraId="3F45D2BF" w14:textId="77777777" w:rsidR="00EE4ACD" w:rsidRDefault="003D396A" w:rsidP="00176282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6D21CF99">
          <v:rect id="_x0000_i1025" style="width:511.2pt;height:3pt" o:hralign="center" o:hrstd="t" o:hrnoshade="t" o:hr="t" fillcolor="black" stroked="f"/>
        </w:pict>
      </w:r>
    </w:p>
    <w:p w14:paraId="74B2CA31" w14:textId="77777777" w:rsidR="00176282" w:rsidRDefault="00EE4ACD" w:rsidP="00EE4ACD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. </w:t>
      </w:r>
      <w:r w:rsidR="00194F53">
        <w:rPr>
          <w:rFonts w:ascii="Century Gothic" w:hAnsi="Century Gothic"/>
        </w:rPr>
        <w:t>Identify each term, coefficient, constant, and factor in</w:t>
      </w:r>
      <w:r w:rsidR="00381317" w:rsidRPr="00194F53">
        <w:rPr>
          <w:rFonts w:ascii="Century Gothic" w:hAnsi="Century Gothic"/>
          <w:position w:val="-6"/>
        </w:rPr>
        <w:object w:dxaOrig="1340" w:dyaOrig="320" w14:anchorId="45261C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6.45pt;height:15.5pt" o:ole="">
            <v:imagedata r:id="rId7" o:title=""/>
          </v:shape>
          <o:OLEObject Type="Embed" ProgID="Equation.DSMT4" ShapeID="_x0000_i1026" DrawAspect="Content" ObjectID="_1594722970" r:id="rId8"/>
        </w:object>
      </w:r>
      <w:r w:rsidR="00194F53">
        <w:rPr>
          <w:rFonts w:ascii="Century Gothic" w:hAnsi="Century Gothic"/>
        </w:rPr>
        <w:t>.</w:t>
      </w:r>
    </w:p>
    <w:p w14:paraId="0A03ADB8" w14:textId="77777777" w:rsidR="00176282" w:rsidRDefault="00176282" w:rsidP="00176282">
      <w:pPr>
        <w:rPr>
          <w:rFonts w:ascii="Century Gothic" w:hAnsi="Century Gothic"/>
        </w:rPr>
      </w:pPr>
      <w:bookmarkStart w:id="0" w:name="_GoBack"/>
      <w:bookmarkEnd w:id="0"/>
    </w:p>
    <w:p w14:paraId="4A2C1F52" w14:textId="77777777" w:rsidR="00176282" w:rsidRDefault="00176282" w:rsidP="00176282">
      <w:pPr>
        <w:rPr>
          <w:rFonts w:ascii="Century Gothic" w:hAnsi="Century Gothic"/>
        </w:rPr>
      </w:pPr>
    </w:p>
    <w:p w14:paraId="19BA5E77" w14:textId="77777777" w:rsidR="00176282" w:rsidRDefault="00176282" w:rsidP="00EE4ACD">
      <w:pPr>
        <w:tabs>
          <w:tab w:val="left" w:pos="6731"/>
        </w:tabs>
        <w:rPr>
          <w:rFonts w:ascii="Century Gothic" w:hAnsi="Century Gothic"/>
        </w:rPr>
      </w:pPr>
    </w:p>
    <w:p w14:paraId="1DC6AE42" w14:textId="77777777" w:rsidR="00176282" w:rsidRPr="00176282" w:rsidRDefault="00EE4ACD" w:rsidP="00EE4ACD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2. </w:t>
      </w:r>
      <w:r w:rsidR="00176282">
        <w:rPr>
          <w:rFonts w:ascii="Century Gothic" w:hAnsi="Century Gothic"/>
        </w:rPr>
        <w:t>Write an expression with 4 terms, containing the coefficients 3, 6, and 9.</w:t>
      </w:r>
    </w:p>
    <w:p w14:paraId="6A17E833" w14:textId="77777777" w:rsidR="005840D7" w:rsidRDefault="005840D7" w:rsidP="005840D7">
      <w:pPr>
        <w:rPr>
          <w:rFonts w:ascii="Century Gothic" w:hAnsi="Century Gothic"/>
        </w:rPr>
      </w:pPr>
    </w:p>
    <w:p w14:paraId="3233DEA5" w14:textId="77777777" w:rsidR="00194F53" w:rsidRDefault="00194F53" w:rsidP="005840D7">
      <w:pPr>
        <w:rPr>
          <w:rFonts w:ascii="Century Gothic" w:hAnsi="Century Gothic"/>
        </w:rPr>
      </w:pPr>
    </w:p>
    <w:p w14:paraId="0AF12BEC" w14:textId="77777777" w:rsidR="009109BC" w:rsidRPr="00AB4D08" w:rsidRDefault="003D396A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622F177D">
          <v:rect id="_x0000_i1027" style="width:511.2pt;height:3pt" o:hralign="center" o:hrstd="t" o:hrnoshade="t" o:hr="t" fillcolor="black" stroked="f"/>
        </w:pict>
      </w:r>
    </w:p>
    <w:p w14:paraId="612EB740" w14:textId="77777777" w:rsidR="00176282" w:rsidRDefault="00176282" w:rsidP="009109BC">
      <w:pPr>
        <w:rPr>
          <w:rFonts w:ascii="Century Gothic" w:hAnsi="Century Gothic"/>
          <w:b/>
        </w:rPr>
      </w:pPr>
      <w:r w:rsidRPr="00176282">
        <w:rPr>
          <w:rFonts w:ascii="Century Gothic" w:hAnsi="Century Gothic"/>
          <w:b/>
        </w:rPr>
        <w:t>Translate each verbal express</w:t>
      </w:r>
      <w:r>
        <w:rPr>
          <w:rFonts w:ascii="Century Gothic" w:hAnsi="Century Gothic"/>
          <w:b/>
        </w:rPr>
        <w:t>ion to an algebraic expression.</w:t>
      </w:r>
    </w:p>
    <w:p w14:paraId="58390D22" w14:textId="77777777" w:rsidR="00EE4ACD" w:rsidRDefault="00EE4ACD" w:rsidP="009109BC">
      <w:pPr>
        <w:rPr>
          <w:rFonts w:ascii="Century Gothic" w:hAnsi="Century Gothic"/>
        </w:rPr>
      </w:pPr>
    </w:p>
    <w:p w14:paraId="1FB9A6FF" w14:textId="77777777" w:rsidR="00EE4ACD" w:rsidRDefault="00EE4ACD" w:rsidP="009109BC">
      <w:pPr>
        <w:rPr>
          <w:rFonts w:ascii="Century Gothic" w:hAnsi="Century Gothic"/>
        </w:rPr>
        <w:sectPr w:rsidR="00EE4ACD" w:rsidSect="00CB6AFB">
          <w:headerReference w:type="default" r:id="rId9"/>
          <w:footerReference w:type="default" r:id="rId10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30484FB7" w14:textId="77777777" w:rsidR="00176282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>3</w:t>
      </w:r>
      <w:r w:rsidR="00176282" w:rsidRPr="00176282">
        <w:rPr>
          <w:rFonts w:ascii="Century Gothic" w:hAnsi="Century Gothic"/>
        </w:rPr>
        <w:t xml:space="preserve">. </w:t>
      </w:r>
      <w:r w:rsidR="00176282">
        <w:rPr>
          <w:rFonts w:ascii="Century Gothic" w:hAnsi="Century Gothic"/>
        </w:rPr>
        <w:t>Eight more than 3 times a number</w:t>
      </w:r>
    </w:p>
    <w:p w14:paraId="6126F978" w14:textId="77777777" w:rsidR="00176282" w:rsidRDefault="00176282" w:rsidP="009109BC">
      <w:pPr>
        <w:rPr>
          <w:rFonts w:ascii="Century Gothic" w:hAnsi="Century Gothic"/>
        </w:rPr>
      </w:pPr>
    </w:p>
    <w:p w14:paraId="2F3D5034" w14:textId="77777777" w:rsidR="00087A71" w:rsidRDefault="00087A71" w:rsidP="009109BC">
      <w:pPr>
        <w:rPr>
          <w:rFonts w:ascii="Century Gothic" w:hAnsi="Century Gothic"/>
        </w:rPr>
      </w:pPr>
    </w:p>
    <w:p w14:paraId="5E3AAC09" w14:textId="77777777" w:rsidR="00176282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>4</w:t>
      </w:r>
      <w:r w:rsidR="00176282">
        <w:rPr>
          <w:rFonts w:ascii="Century Gothic" w:hAnsi="Century Gothic"/>
        </w:rPr>
        <w:t>. The difference of 10 and a number</w:t>
      </w:r>
    </w:p>
    <w:p w14:paraId="0BE6CA9C" w14:textId="77777777" w:rsidR="00087A71" w:rsidRDefault="00087A71" w:rsidP="009109BC">
      <w:pPr>
        <w:rPr>
          <w:rFonts w:ascii="Century Gothic" w:hAnsi="Century Gothic"/>
        </w:rPr>
      </w:pPr>
    </w:p>
    <w:p w14:paraId="2FF78762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461183BB" w14:textId="77777777" w:rsidR="00EE4ACD" w:rsidRDefault="003D396A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43A50D3F">
          <v:rect id="_x0000_i1029" style="width:511.2pt;height:1pt" o:hralign="center" o:hrstd="t" o:hrnoshade="t" o:hr="t" fillcolor="black" stroked="f"/>
        </w:pict>
      </w:r>
    </w:p>
    <w:p w14:paraId="28F78190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3A3248FB" w14:textId="77777777" w:rsidR="00087A71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>5</w:t>
      </w:r>
      <w:r w:rsidR="004A22C9">
        <w:rPr>
          <w:rFonts w:ascii="Century Gothic" w:hAnsi="Century Gothic"/>
        </w:rPr>
        <w:t xml:space="preserve">. </w:t>
      </w:r>
      <w:r w:rsidR="00087A71">
        <w:rPr>
          <w:rFonts w:ascii="Century Gothic" w:hAnsi="Century Gothic"/>
        </w:rPr>
        <w:t>The quotient of 12 and a number</w:t>
      </w:r>
    </w:p>
    <w:p w14:paraId="36268C97" w14:textId="77777777" w:rsidR="00176282" w:rsidRDefault="00176282" w:rsidP="009109BC">
      <w:pPr>
        <w:rPr>
          <w:rFonts w:ascii="Century Gothic" w:hAnsi="Century Gothic"/>
        </w:rPr>
      </w:pPr>
    </w:p>
    <w:p w14:paraId="7FEC5AAA" w14:textId="77777777" w:rsidR="00087A71" w:rsidRDefault="00087A71" w:rsidP="009109BC">
      <w:pPr>
        <w:rPr>
          <w:rFonts w:ascii="Century Gothic" w:hAnsi="Century Gothic"/>
        </w:rPr>
      </w:pPr>
    </w:p>
    <w:p w14:paraId="295F157C" w14:textId="77777777" w:rsidR="00176282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>6</w:t>
      </w:r>
      <w:r w:rsidR="00176282">
        <w:rPr>
          <w:rFonts w:ascii="Century Gothic" w:hAnsi="Century Gothic"/>
        </w:rPr>
        <w:t xml:space="preserve">. </w:t>
      </w:r>
      <w:r w:rsidR="00087A71">
        <w:rPr>
          <w:rFonts w:ascii="Century Gothic" w:hAnsi="Century Gothic"/>
        </w:rPr>
        <w:t>15 less than twice a number</w:t>
      </w:r>
    </w:p>
    <w:p w14:paraId="3FC7F4E9" w14:textId="77777777" w:rsidR="00087A71" w:rsidRDefault="00087A71" w:rsidP="009109BC">
      <w:pPr>
        <w:rPr>
          <w:rFonts w:ascii="Century Gothic" w:hAnsi="Century Gothic"/>
        </w:rPr>
      </w:pPr>
    </w:p>
    <w:p w14:paraId="750B77B1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53FBB477" w14:textId="77777777" w:rsidR="00EE4ACD" w:rsidRDefault="003D396A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2DFA06E0">
          <v:rect id="_x0000_i1030" style="width:511.2pt;height:1pt" o:hralign="center" o:hrstd="t" o:hrnoshade="t" o:hr="t" fillcolor="black" stroked="f"/>
        </w:pict>
      </w:r>
    </w:p>
    <w:p w14:paraId="7A471A1C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14C19F0F" w14:textId="77777777" w:rsidR="00087A71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>7</w:t>
      </w:r>
      <w:r w:rsidR="00087A71">
        <w:rPr>
          <w:rFonts w:ascii="Century Gothic" w:hAnsi="Century Gothic"/>
        </w:rPr>
        <w:t>. Three-fourths the square o</w:t>
      </w:r>
      <w:r w:rsidR="00E23EC0">
        <w:rPr>
          <w:rFonts w:ascii="Century Gothic" w:hAnsi="Century Gothic"/>
        </w:rPr>
        <w:t>f a</w:t>
      </w:r>
      <w:r w:rsidR="00087A71">
        <w:rPr>
          <w:rFonts w:ascii="Century Gothic" w:hAnsi="Century Gothic"/>
        </w:rPr>
        <w:t xml:space="preserve"> number</w:t>
      </w:r>
    </w:p>
    <w:p w14:paraId="62FFB1BA" w14:textId="77777777" w:rsidR="00176282" w:rsidRDefault="00176282" w:rsidP="009109BC">
      <w:pPr>
        <w:rPr>
          <w:rFonts w:ascii="Century Gothic" w:hAnsi="Century Gothic"/>
        </w:rPr>
      </w:pPr>
    </w:p>
    <w:p w14:paraId="06521E04" w14:textId="77777777" w:rsidR="00087A71" w:rsidRDefault="00087A71" w:rsidP="009109BC">
      <w:pPr>
        <w:rPr>
          <w:rFonts w:ascii="Century Gothic" w:hAnsi="Century Gothic"/>
        </w:rPr>
      </w:pPr>
    </w:p>
    <w:p w14:paraId="17563315" w14:textId="77777777" w:rsidR="00176282" w:rsidRPr="00176282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>8</w:t>
      </w:r>
      <w:r w:rsidR="00176282">
        <w:rPr>
          <w:rFonts w:ascii="Century Gothic" w:hAnsi="Century Gothic"/>
        </w:rPr>
        <w:t xml:space="preserve">. </w:t>
      </w:r>
      <w:r w:rsidR="00176282" w:rsidRPr="00176282">
        <w:rPr>
          <w:rFonts w:ascii="Century Gothic" w:hAnsi="Century Gothic"/>
        </w:rPr>
        <w:t xml:space="preserve">The product of 5 and the cube of a </w:t>
      </w:r>
      <w:proofErr w:type="gramStart"/>
      <w:r w:rsidR="00176282" w:rsidRPr="00176282">
        <w:rPr>
          <w:rFonts w:ascii="Century Gothic" w:hAnsi="Century Gothic"/>
        </w:rPr>
        <w:t>number</w:t>
      </w:r>
      <w:proofErr w:type="gramEnd"/>
      <w:r w:rsidR="00176282" w:rsidRPr="00176282">
        <w:rPr>
          <w:rFonts w:ascii="Century Gothic" w:hAnsi="Century Gothic"/>
        </w:rPr>
        <w:t xml:space="preserve"> increased by the difference of 6 and x</w:t>
      </w:r>
    </w:p>
    <w:p w14:paraId="60F265DF" w14:textId="77777777" w:rsidR="00EE4ACD" w:rsidRDefault="00EE4ACD" w:rsidP="009109BC">
      <w:pPr>
        <w:rPr>
          <w:rFonts w:ascii="Century Gothic" w:hAnsi="Century Gothic"/>
        </w:rPr>
      </w:pPr>
    </w:p>
    <w:p w14:paraId="4E3B1386" w14:textId="77777777" w:rsidR="00EE4ACD" w:rsidRDefault="00EE4ACD" w:rsidP="009109BC">
      <w:pPr>
        <w:rPr>
          <w:rFonts w:ascii="Century Gothic" w:hAnsi="Century Gothic"/>
        </w:rPr>
      </w:pPr>
    </w:p>
    <w:p w14:paraId="4B68CAA7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0E3353BE" w14:textId="77777777" w:rsidR="00EE4ACD" w:rsidRPr="00176282" w:rsidRDefault="003D396A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6BE682CF">
          <v:rect id="_x0000_i1031" style="width:511.2pt;height:1pt" o:hralign="center" o:hrstd="t" o:hrnoshade="t" o:hr="t" fillcolor="black" stroked="f"/>
        </w:pict>
      </w:r>
    </w:p>
    <w:p w14:paraId="62206927" w14:textId="77777777" w:rsidR="00EE4ACD" w:rsidRDefault="00EE4ACD" w:rsidP="00176282">
      <w:pPr>
        <w:ind w:left="360" w:hanging="360"/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106EE1CD" w14:textId="77777777" w:rsidR="00176282" w:rsidRDefault="00386E92" w:rsidP="00176282">
      <w:pPr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9</w:t>
      </w:r>
      <w:r w:rsidR="00176282">
        <w:rPr>
          <w:rFonts w:ascii="Century Gothic" w:hAnsi="Century Gothic"/>
        </w:rPr>
        <w:t>. Half the sum of x and y decreased by one-third of y</w:t>
      </w:r>
    </w:p>
    <w:p w14:paraId="08D926C7" w14:textId="77777777" w:rsidR="00386E92" w:rsidRDefault="00386E92" w:rsidP="00176282">
      <w:pPr>
        <w:ind w:left="360" w:hanging="360"/>
        <w:rPr>
          <w:rFonts w:ascii="Century Gothic" w:hAnsi="Century Gothic"/>
        </w:rPr>
      </w:pPr>
    </w:p>
    <w:p w14:paraId="0DB167B4" w14:textId="77777777" w:rsidR="00386E92" w:rsidRDefault="00386E92" w:rsidP="00176282">
      <w:pPr>
        <w:ind w:left="360" w:hanging="360"/>
        <w:rPr>
          <w:rFonts w:ascii="Century Gothic" w:hAnsi="Century Gothic"/>
        </w:rPr>
      </w:pPr>
    </w:p>
    <w:p w14:paraId="69E41BD6" w14:textId="77777777" w:rsidR="00386E92" w:rsidRDefault="00386E92" w:rsidP="00176282">
      <w:pPr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10. The sum of a number and six, divided by eight</w:t>
      </w:r>
    </w:p>
    <w:p w14:paraId="6F0CCA77" w14:textId="77777777" w:rsidR="00386E92" w:rsidRDefault="00386E92" w:rsidP="00176282">
      <w:pPr>
        <w:ind w:left="360" w:hanging="360"/>
        <w:rPr>
          <w:rFonts w:ascii="Century Gothic" w:hAnsi="Century Gothic"/>
        </w:rPr>
      </w:pPr>
    </w:p>
    <w:p w14:paraId="58C01C62" w14:textId="77777777" w:rsidR="00EE4ACD" w:rsidRDefault="00EE4ACD" w:rsidP="00176282">
      <w:pPr>
        <w:ind w:left="360" w:hanging="360"/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5D0DBDD5" w14:textId="77777777" w:rsidR="00EE4ACD" w:rsidRDefault="003D396A" w:rsidP="00176282">
      <w:pPr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pict w14:anchorId="05352B53">
          <v:rect id="_x0000_i1032" style="width:511.2pt;height:3pt" o:hralign="center" o:hrstd="t" o:hrnoshade="t" o:hr="t" fillcolor="black" stroked="f"/>
        </w:pict>
      </w:r>
    </w:p>
    <w:p w14:paraId="7338733C" w14:textId="77777777" w:rsidR="00386E92" w:rsidRDefault="00386E92" w:rsidP="00386E92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Translate each algebraic expression to a verbal expression.</w:t>
      </w:r>
    </w:p>
    <w:p w14:paraId="57A9C35A" w14:textId="77777777" w:rsidR="00386E92" w:rsidRPr="00176282" w:rsidRDefault="00386E92" w:rsidP="00176282">
      <w:pPr>
        <w:ind w:left="360" w:hanging="360"/>
        <w:rPr>
          <w:rFonts w:ascii="Century Gothic" w:hAnsi="Century Gothic"/>
        </w:rPr>
      </w:pPr>
    </w:p>
    <w:p w14:paraId="26B82598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01870027" w14:textId="77777777" w:rsidR="00176282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1. </w:t>
      </w:r>
      <w:r w:rsidR="00EE4ACD" w:rsidRPr="00EE4ACD">
        <w:rPr>
          <w:rFonts w:ascii="Century Gothic" w:hAnsi="Century Gothic"/>
          <w:position w:val="-6"/>
        </w:rPr>
        <w:object w:dxaOrig="620" w:dyaOrig="279" w14:anchorId="63CBC6D2">
          <v:shape id="_x0000_i1033" type="#_x0000_t75" style="width:31.55pt;height:14.4pt" o:ole="">
            <v:imagedata r:id="rId11" o:title=""/>
          </v:shape>
          <o:OLEObject Type="Embed" ProgID="Equation.DSMT4" ShapeID="_x0000_i1033" DrawAspect="Content" ObjectID="_1594722971" r:id="rId12"/>
        </w:object>
      </w:r>
    </w:p>
    <w:p w14:paraId="331D9A08" w14:textId="77777777" w:rsidR="00386E92" w:rsidRDefault="00386E92" w:rsidP="009109BC">
      <w:pPr>
        <w:rPr>
          <w:rFonts w:ascii="Century Gothic" w:hAnsi="Century Gothic"/>
        </w:rPr>
      </w:pPr>
    </w:p>
    <w:p w14:paraId="11AAF1C9" w14:textId="77777777" w:rsidR="00386E92" w:rsidRDefault="00386E92" w:rsidP="009109BC">
      <w:pPr>
        <w:rPr>
          <w:rFonts w:ascii="Century Gothic" w:hAnsi="Century Gothic"/>
        </w:rPr>
      </w:pPr>
    </w:p>
    <w:p w14:paraId="3ACE40E7" w14:textId="77777777" w:rsidR="00EE4ACD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>12.</w:t>
      </w:r>
      <w:r w:rsidRPr="00386E92">
        <w:rPr>
          <w:rFonts w:ascii="Century Gothic" w:hAnsi="Century Gothic"/>
        </w:rPr>
        <w:t xml:space="preserve"> </w:t>
      </w:r>
      <w:r w:rsidR="00EE4ACD" w:rsidRPr="00EE4ACD">
        <w:rPr>
          <w:rFonts w:ascii="Century Gothic" w:hAnsi="Century Gothic"/>
          <w:position w:val="-4"/>
        </w:rPr>
        <w:object w:dxaOrig="700" w:dyaOrig="300" w14:anchorId="1B9764EC">
          <v:shape id="_x0000_i1034" type="#_x0000_t75" style="width:35.45pt;height:14.95pt" o:ole="">
            <v:imagedata r:id="rId13" o:title=""/>
          </v:shape>
          <o:OLEObject Type="Embed" ProgID="Equation.DSMT4" ShapeID="_x0000_i1034" DrawAspect="Content" ObjectID="_1594722972" r:id="rId14"/>
        </w:object>
      </w:r>
    </w:p>
    <w:p w14:paraId="159CB86F" w14:textId="77777777" w:rsidR="00EE4ACD" w:rsidRDefault="00EE4ACD" w:rsidP="009109BC">
      <w:pPr>
        <w:rPr>
          <w:rFonts w:ascii="Century Gothic" w:hAnsi="Century Gothic"/>
        </w:rPr>
      </w:pPr>
    </w:p>
    <w:p w14:paraId="385C3DFC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45C2C736" w14:textId="77777777" w:rsidR="00386E92" w:rsidRDefault="003D396A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1A07642A">
          <v:rect id="_x0000_i1035" style="width:511.2pt;height:1pt" o:hralign="center" o:hrstd="t" o:hrnoshade="t" o:hr="t" fillcolor="black" stroked="f"/>
        </w:pict>
      </w:r>
    </w:p>
    <w:p w14:paraId="5C613436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181CF468" w14:textId="77777777" w:rsidR="00386E92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>13.</w:t>
      </w:r>
      <w:r w:rsidRPr="00386E92">
        <w:rPr>
          <w:rFonts w:ascii="Century Gothic" w:hAnsi="Century Gothic"/>
        </w:rPr>
        <w:t xml:space="preserve"> </w:t>
      </w:r>
      <w:r w:rsidR="00EE4ACD" w:rsidRPr="00EE4ACD">
        <w:rPr>
          <w:rFonts w:ascii="Century Gothic" w:hAnsi="Century Gothic"/>
          <w:position w:val="-24"/>
        </w:rPr>
        <w:object w:dxaOrig="740" w:dyaOrig="620" w14:anchorId="289A5C1A">
          <v:shape id="_x0000_i1036" type="#_x0000_t75" style="width:36.55pt;height:31.55pt" o:ole="">
            <v:imagedata r:id="rId15" o:title=""/>
          </v:shape>
          <o:OLEObject Type="Embed" ProgID="Equation.DSMT4" ShapeID="_x0000_i1036" DrawAspect="Content" ObjectID="_1594722973" r:id="rId16"/>
        </w:object>
      </w:r>
    </w:p>
    <w:p w14:paraId="29D8E5C4" w14:textId="77777777" w:rsidR="00386E92" w:rsidRDefault="00386E92" w:rsidP="009109BC">
      <w:pPr>
        <w:rPr>
          <w:rFonts w:ascii="Century Gothic" w:hAnsi="Century Gothic"/>
        </w:rPr>
      </w:pPr>
    </w:p>
    <w:p w14:paraId="130D32A2" w14:textId="77777777" w:rsidR="00386E92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4. </w:t>
      </w:r>
      <w:r w:rsidR="00EE4ACD" w:rsidRPr="00EE4ACD">
        <w:rPr>
          <w:rFonts w:ascii="Century Gothic" w:hAnsi="Century Gothic"/>
          <w:position w:val="-6"/>
        </w:rPr>
        <w:object w:dxaOrig="600" w:dyaOrig="320" w14:anchorId="44CC17CE">
          <v:shape id="_x0000_i1037" type="#_x0000_t75" style="width:29.9pt;height:15.5pt" o:ole="">
            <v:imagedata r:id="rId17" o:title=""/>
          </v:shape>
          <o:OLEObject Type="Embed" ProgID="Equation.DSMT4" ShapeID="_x0000_i1037" DrawAspect="Content" ObjectID="_1594722974" r:id="rId18"/>
        </w:object>
      </w:r>
    </w:p>
    <w:p w14:paraId="7C5C199C" w14:textId="77777777" w:rsidR="00EE4ACD" w:rsidRDefault="00EE4ACD" w:rsidP="009109BC">
      <w:pPr>
        <w:rPr>
          <w:rFonts w:ascii="Century Gothic" w:hAnsi="Century Gothic"/>
        </w:rPr>
      </w:pPr>
    </w:p>
    <w:p w14:paraId="744F7A2E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280F2CBA" w14:textId="77777777" w:rsidR="00EE4ACD" w:rsidRDefault="003D396A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64BA02D0">
          <v:rect id="_x0000_i1038" style="width:511.2pt;height:1pt" o:hralign="center" o:hrstd="t" o:hrnoshade="t" o:hr="t" fillcolor="black" stroked="f"/>
        </w:pict>
      </w:r>
    </w:p>
    <w:p w14:paraId="69339257" w14:textId="77777777" w:rsidR="00EE4ACD" w:rsidRDefault="00EE4ACD" w:rsidP="009109BC">
      <w:pPr>
        <w:rPr>
          <w:rFonts w:ascii="Century Gothic" w:hAnsi="Century Gothic"/>
        </w:rPr>
        <w:sectPr w:rsidR="00EE4ACD" w:rsidSect="00EE4AC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7A820B56" w14:textId="67D77756" w:rsidR="00386E92" w:rsidRDefault="00386E92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>15.</w:t>
      </w:r>
      <w:r w:rsidRPr="00386E92">
        <w:rPr>
          <w:rFonts w:ascii="Century Gothic" w:hAnsi="Century Gothic"/>
        </w:rPr>
        <w:t xml:space="preserve"> </w:t>
      </w:r>
      <w:r w:rsidR="00EE4ACD" w:rsidRPr="00EE4ACD">
        <w:rPr>
          <w:rFonts w:ascii="Century Gothic" w:hAnsi="Century Gothic"/>
          <w:position w:val="-24"/>
        </w:rPr>
        <w:object w:dxaOrig="520" w:dyaOrig="620" w14:anchorId="4F0AE29E">
          <v:shape id="_x0000_i1039" type="#_x0000_t75" style="width:25.5pt;height:31.55pt" o:ole="">
            <v:imagedata r:id="rId19" o:title=""/>
          </v:shape>
          <o:OLEObject Type="Embed" ProgID="Equation.DSMT4" ShapeID="_x0000_i1039" DrawAspect="Content" ObjectID="_1594722975" r:id="rId20"/>
        </w:object>
      </w:r>
    </w:p>
    <w:p w14:paraId="500A0737" w14:textId="77777777" w:rsidR="00BF6B65" w:rsidRDefault="00BF6B65" w:rsidP="009109BC">
      <w:pPr>
        <w:rPr>
          <w:rFonts w:ascii="Century Gothic" w:hAnsi="Century Gothic"/>
        </w:rPr>
      </w:pPr>
    </w:p>
    <w:p w14:paraId="69F9EC7C" w14:textId="3B68ECA3" w:rsidR="00EE4ACD" w:rsidRDefault="00EE4ACD" w:rsidP="009109BC">
      <w:pPr>
        <w:rPr>
          <w:rFonts w:ascii="Century Gothic" w:hAnsi="Century Gothic"/>
        </w:rPr>
      </w:pPr>
    </w:p>
    <w:p w14:paraId="434AEF33" w14:textId="77777777" w:rsidR="00BF6B65" w:rsidRDefault="00BF6B65" w:rsidP="009109BC">
      <w:pPr>
        <w:rPr>
          <w:rFonts w:ascii="Century Gothic" w:hAnsi="Century Gothic"/>
        </w:rPr>
      </w:pPr>
    </w:p>
    <w:p w14:paraId="33F22FD5" w14:textId="77777777" w:rsidR="00EE4ACD" w:rsidRDefault="00EE4ACD" w:rsidP="009109BC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6. </w:t>
      </w:r>
      <w:r w:rsidRPr="00EE4ACD">
        <w:rPr>
          <w:rFonts w:ascii="Century Gothic" w:hAnsi="Century Gothic"/>
          <w:position w:val="-10"/>
        </w:rPr>
        <w:object w:dxaOrig="940" w:dyaOrig="320" w14:anchorId="6FA4A74E">
          <v:shape id="_x0000_i1040" type="#_x0000_t75" style="width:47.1pt;height:15.5pt" o:ole="">
            <v:imagedata r:id="rId21" o:title=""/>
          </v:shape>
          <o:OLEObject Type="Embed" ProgID="Equation.DSMT4" ShapeID="_x0000_i1040" DrawAspect="Content" ObjectID="_1594722976" r:id="rId22"/>
        </w:object>
      </w:r>
    </w:p>
    <w:sectPr w:rsidR="00EE4ACD" w:rsidSect="009C4792">
      <w:type w:val="continuous"/>
      <w:pgSz w:w="12240" w:h="15840"/>
      <w:pgMar w:top="1008" w:right="1008" w:bottom="1008" w:left="1008" w:header="720" w:footer="720" w:gutter="0"/>
      <w:cols w:num="2"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F5141EC" w14:textId="77777777" w:rsidR="00AF19F7" w:rsidRDefault="00AF19F7">
      <w:r>
        <w:separator/>
      </w:r>
    </w:p>
  </w:endnote>
  <w:endnote w:type="continuationSeparator" w:id="0">
    <w:p w14:paraId="30EE3E63" w14:textId="77777777" w:rsidR="00AF19F7" w:rsidRDefault="00AF19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BEB958" w14:textId="77777777" w:rsidR="00F41565" w:rsidRDefault="003D396A">
    <w:pPr>
      <w:pStyle w:val="Footer"/>
    </w:pPr>
    <w:r>
      <w:pict w14:anchorId="5C196928">
        <v:rect id="_x0000_i1028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AB3485C" w14:textId="77777777" w:rsidR="00AF19F7" w:rsidRDefault="00AF19F7">
      <w:r>
        <w:separator/>
      </w:r>
    </w:p>
  </w:footnote>
  <w:footnote w:type="continuationSeparator" w:id="0">
    <w:p w14:paraId="6ECB4A15" w14:textId="77777777" w:rsidR="00AF19F7" w:rsidRDefault="00AF19F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A50414" w14:textId="37E52DF3" w:rsidR="00176282" w:rsidRPr="000E286E" w:rsidRDefault="00184FC1" w:rsidP="00184FC1">
    <w:pPr>
      <w:pStyle w:val="Header"/>
      <w:tabs>
        <w:tab w:val="clear" w:pos="4320"/>
        <w:tab w:val="clear" w:pos="8640"/>
        <w:tab w:val="center" w:pos="5040"/>
        <w:tab w:val="right" w:pos="10224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 xml:space="preserve">GSE Algebra I      </w:t>
    </w:r>
    <w:r>
      <w:rPr>
        <w:rFonts w:ascii="Century Gothic" w:hAnsi="Century Gothic"/>
      </w:rPr>
      <w:tab/>
    </w:r>
    <w:r w:rsidR="000E286E" w:rsidRPr="0082085D">
      <w:rPr>
        <w:rFonts w:ascii="Century Gothic" w:hAnsi="Century Gothic"/>
      </w:rPr>
      <w:t>Unit 1 –</w:t>
    </w:r>
    <w:r w:rsidR="00F15F1F">
      <w:rPr>
        <w:rFonts w:ascii="Century Gothic" w:hAnsi="Century Gothic"/>
      </w:rPr>
      <w:t xml:space="preserve"> Relationships Among Quantities</w:t>
    </w:r>
    <w:r w:rsidR="003D396A">
      <w:rPr>
        <w:rFonts w:ascii="Century Gothic" w:hAnsi="Century Gothic"/>
      </w:rPr>
      <w:tab/>
      <w:t>1.3</w:t>
    </w:r>
    <w:r>
      <w:rPr>
        <w:rFonts w:ascii="Century Gothic" w:hAnsi="Century Gothic"/>
      </w:rPr>
      <w:t xml:space="preserve"> – Interpret Term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666C6"/>
    <w:multiLevelType w:val="hybridMultilevel"/>
    <w:tmpl w:val="477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CC52495"/>
    <w:multiLevelType w:val="hybridMultilevel"/>
    <w:tmpl w:val="9A3EE2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D47A1"/>
    <w:multiLevelType w:val="hybridMultilevel"/>
    <w:tmpl w:val="68FC1272"/>
    <w:lvl w:ilvl="0" w:tplc="A728368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D76E9C"/>
    <w:multiLevelType w:val="hybridMultilevel"/>
    <w:tmpl w:val="34F27D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5BB6E86"/>
    <w:multiLevelType w:val="hybridMultilevel"/>
    <w:tmpl w:val="806646A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914A5A"/>
    <w:multiLevelType w:val="hybridMultilevel"/>
    <w:tmpl w:val="AA88A37C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23869E9"/>
    <w:multiLevelType w:val="hybridMultilevel"/>
    <w:tmpl w:val="B2A850C2"/>
    <w:lvl w:ilvl="0" w:tplc="E6AE548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363492B"/>
    <w:multiLevelType w:val="hybridMultilevel"/>
    <w:tmpl w:val="51A22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07771C3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4D6A4C"/>
    <w:multiLevelType w:val="hybridMultilevel"/>
    <w:tmpl w:val="547A6166"/>
    <w:lvl w:ilvl="0" w:tplc="0540D93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1B75DE8"/>
    <w:multiLevelType w:val="hybridMultilevel"/>
    <w:tmpl w:val="82569E02"/>
    <w:lvl w:ilvl="0" w:tplc="5EAEA8CE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AE60FF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5904240"/>
    <w:multiLevelType w:val="hybridMultilevel"/>
    <w:tmpl w:val="B3F67A16"/>
    <w:lvl w:ilvl="0" w:tplc="E77890C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63579A7"/>
    <w:multiLevelType w:val="hybridMultilevel"/>
    <w:tmpl w:val="7C18221A"/>
    <w:lvl w:ilvl="0" w:tplc="0BFE718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8A69DF"/>
    <w:multiLevelType w:val="hybridMultilevel"/>
    <w:tmpl w:val="6D1A16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1B0372D"/>
    <w:multiLevelType w:val="hybridMultilevel"/>
    <w:tmpl w:val="F4CA7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58A77B5"/>
    <w:multiLevelType w:val="hybridMultilevel"/>
    <w:tmpl w:val="6074A708"/>
    <w:lvl w:ilvl="0" w:tplc="D8A83A6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EA7CA9"/>
    <w:multiLevelType w:val="hybridMultilevel"/>
    <w:tmpl w:val="54FE062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7ACF2E03"/>
    <w:multiLevelType w:val="hybridMultilevel"/>
    <w:tmpl w:val="BD1C87F4"/>
    <w:lvl w:ilvl="0" w:tplc="D0165DE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50EEA"/>
    <w:multiLevelType w:val="hybridMultilevel"/>
    <w:tmpl w:val="AA807A2C"/>
    <w:lvl w:ilvl="0" w:tplc="3306FC1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017442"/>
    <w:multiLevelType w:val="hybridMultilevel"/>
    <w:tmpl w:val="CB3A2E76"/>
    <w:lvl w:ilvl="0" w:tplc="EBE8B73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4"/>
  </w:num>
  <w:num w:numId="3">
    <w:abstractNumId w:val="13"/>
  </w:num>
  <w:num w:numId="4">
    <w:abstractNumId w:val="18"/>
  </w:num>
  <w:num w:numId="5">
    <w:abstractNumId w:val="22"/>
  </w:num>
  <w:num w:numId="6">
    <w:abstractNumId w:val="5"/>
  </w:num>
  <w:num w:numId="7">
    <w:abstractNumId w:val="6"/>
  </w:num>
  <w:num w:numId="8">
    <w:abstractNumId w:val="28"/>
  </w:num>
  <w:num w:numId="9">
    <w:abstractNumId w:val="4"/>
  </w:num>
  <w:num w:numId="10">
    <w:abstractNumId w:val="25"/>
  </w:num>
  <w:num w:numId="11">
    <w:abstractNumId w:val="14"/>
  </w:num>
  <w:num w:numId="12">
    <w:abstractNumId w:val="19"/>
  </w:num>
  <w:num w:numId="13">
    <w:abstractNumId w:val="34"/>
  </w:num>
  <w:num w:numId="14">
    <w:abstractNumId w:val="32"/>
  </w:num>
  <w:num w:numId="15">
    <w:abstractNumId w:val="26"/>
  </w:num>
  <w:num w:numId="16">
    <w:abstractNumId w:val="36"/>
  </w:num>
  <w:num w:numId="17">
    <w:abstractNumId w:val="30"/>
  </w:num>
  <w:num w:numId="18">
    <w:abstractNumId w:val="7"/>
  </w:num>
  <w:num w:numId="19">
    <w:abstractNumId w:val="1"/>
  </w:num>
  <w:num w:numId="20">
    <w:abstractNumId w:val="33"/>
  </w:num>
  <w:num w:numId="21">
    <w:abstractNumId w:val="27"/>
  </w:num>
  <w:num w:numId="22">
    <w:abstractNumId w:val="11"/>
  </w:num>
  <w:num w:numId="23">
    <w:abstractNumId w:val="29"/>
  </w:num>
  <w:num w:numId="24">
    <w:abstractNumId w:val="0"/>
  </w:num>
  <w:num w:numId="25">
    <w:abstractNumId w:val="20"/>
  </w:num>
  <w:num w:numId="26">
    <w:abstractNumId w:val="23"/>
  </w:num>
  <w:num w:numId="27">
    <w:abstractNumId w:val="2"/>
  </w:num>
  <w:num w:numId="28">
    <w:abstractNumId w:val="9"/>
  </w:num>
  <w:num w:numId="29">
    <w:abstractNumId w:val="15"/>
  </w:num>
  <w:num w:numId="30">
    <w:abstractNumId w:val="12"/>
  </w:num>
  <w:num w:numId="31">
    <w:abstractNumId w:val="17"/>
  </w:num>
  <w:num w:numId="32">
    <w:abstractNumId w:val="16"/>
  </w:num>
  <w:num w:numId="33">
    <w:abstractNumId w:val="8"/>
  </w:num>
  <w:num w:numId="34">
    <w:abstractNumId w:val="31"/>
  </w:num>
  <w:num w:numId="35">
    <w:abstractNumId w:val="3"/>
  </w:num>
  <w:num w:numId="36">
    <w:abstractNumId w:val="35"/>
  </w:num>
  <w:num w:numId="3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82F14"/>
    <w:rsid w:val="00087A71"/>
    <w:rsid w:val="000A4C9C"/>
    <w:rsid w:val="000C730D"/>
    <w:rsid w:val="000E286E"/>
    <w:rsid w:val="0010098F"/>
    <w:rsid w:val="00120C78"/>
    <w:rsid w:val="00150FF5"/>
    <w:rsid w:val="00162638"/>
    <w:rsid w:val="00176282"/>
    <w:rsid w:val="00184FC1"/>
    <w:rsid w:val="00194F53"/>
    <w:rsid w:val="0019617C"/>
    <w:rsid w:val="001B2097"/>
    <w:rsid w:val="001B4818"/>
    <w:rsid w:val="001B7EBB"/>
    <w:rsid w:val="001D7C4E"/>
    <w:rsid w:val="002335F4"/>
    <w:rsid w:val="002408BD"/>
    <w:rsid w:val="00274035"/>
    <w:rsid w:val="002D7F82"/>
    <w:rsid w:val="002F4091"/>
    <w:rsid w:val="003343A8"/>
    <w:rsid w:val="00381317"/>
    <w:rsid w:val="00386E92"/>
    <w:rsid w:val="003941B2"/>
    <w:rsid w:val="0039429B"/>
    <w:rsid w:val="003C7A16"/>
    <w:rsid w:val="003D396A"/>
    <w:rsid w:val="00421C74"/>
    <w:rsid w:val="00483F82"/>
    <w:rsid w:val="004A22C9"/>
    <w:rsid w:val="004A2F76"/>
    <w:rsid w:val="004B37D5"/>
    <w:rsid w:val="004B72BC"/>
    <w:rsid w:val="004C1D16"/>
    <w:rsid w:val="004F7FD4"/>
    <w:rsid w:val="005521C9"/>
    <w:rsid w:val="00574890"/>
    <w:rsid w:val="005840D7"/>
    <w:rsid w:val="005953DA"/>
    <w:rsid w:val="005E632F"/>
    <w:rsid w:val="00651DBE"/>
    <w:rsid w:val="006623F8"/>
    <w:rsid w:val="00694E85"/>
    <w:rsid w:val="00740BAE"/>
    <w:rsid w:val="007A572A"/>
    <w:rsid w:val="007F23C3"/>
    <w:rsid w:val="007F72E2"/>
    <w:rsid w:val="008147F9"/>
    <w:rsid w:val="0082626D"/>
    <w:rsid w:val="008B5688"/>
    <w:rsid w:val="008C18EF"/>
    <w:rsid w:val="008D21F5"/>
    <w:rsid w:val="008E7BDE"/>
    <w:rsid w:val="0090599E"/>
    <w:rsid w:val="00905CFE"/>
    <w:rsid w:val="009109BC"/>
    <w:rsid w:val="0096194F"/>
    <w:rsid w:val="009C4792"/>
    <w:rsid w:val="009D41DD"/>
    <w:rsid w:val="009E177E"/>
    <w:rsid w:val="009E4B23"/>
    <w:rsid w:val="00A01900"/>
    <w:rsid w:val="00A369A6"/>
    <w:rsid w:val="00A45A60"/>
    <w:rsid w:val="00AB4D08"/>
    <w:rsid w:val="00AB52A4"/>
    <w:rsid w:val="00AB6F97"/>
    <w:rsid w:val="00AF19F7"/>
    <w:rsid w:val="00B839F7"/>
    <w:rsid w:val="00B875BF"/>
    <w:rsid w:val="00BA0BF1"/>
    <w:rsid w:val="00BD7E20"/>
    <w:rsid w:val="00BF2CA9"/>
    <w:rsid w:val="00BF6B65"/>
    <w:rsid w:val="00C10C21"/>
    <w:rsid w:val="00C51809"/>
    <w:rsid w:val="00CA1E38"/>
    <w:rsid w:val="00CB65BB"/>
    <w:rsid w:val="00CB6AFB"/>
    <w:rsid w:val="00D555FD"/>
    <w:rsid w:val="00DD0569"/>
    <w:rsid w:val="00DE7568"/>
    <w:rsid w:val="00E071DC"/>
    <w:rsid w:val="00E16C23"/>
    <w:rsid w:val="00E205E0"/>
    <w:rsid w:val="00E23EC0"/>
    <w:rsid w:val="00E44645"/>
    <w:rsid w:val="00E611CC"/>
    <w:rsid w:val="00E73AF3"/>
    <w:rsid w:val="00E857CA"/>
    <w:rsid w:val="00EC00EF"/>
    <w:rsid w:val="00EC5B3C"/>
    <w:rsid w:val="00EE4ACD"/>
    <w:rsid w:val="00EF3CE3"/>
    <w:rsid w:val="00F15F1F"/>
    <w:rsid w:val="00F4113B"/>
    <w:rsid w:val="00F41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  <w14:docId w14:val="260EBC1A"/>
  <w15:chartTrackingRefBased/>
  <w15:docId w15:val="{EEDDEC5C-3FA3-4F90-A9BE-5B82DA5F2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rsid w:val="002D7F8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1</Words>
  <Characters>840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CCA</vt:lpstr>
    </vt:vector>
  </TitlesOfParts>
  <Company>Cobb County School District</Company>
  <LinksUpToDate>false</LinksUpToDate>
  <CharactersWithSpaces>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A</dc:title>
  <dc:subject/>
  <dc:creator>Cobb County School District</dc:creator>
  <cp:keywords/>
  <cp:lastModifiedBy>Kelly Wiggins</cp:lastModifiedBy>
  <cp:revision>4</cp:revision>
  <cp:lastPrinted>2018-08-02T17:49:00Z</cp:lastPrinted>
  <dcterms:created xsi:type="dcterms:W3CDTF">2017-01-12T15:40:00Z</dcterms:created>
  <dcterms:modified xsi:type="dcterms:W3CDTF">2018-08-02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